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7C0C" w:rsidRPr="00DB5656" w:rsidRDefault="00F37C0C" w:rsidP="00F37C0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37C0C" w:rsidRPr="00DB5656" w:rsidRDefault="00F37C0C" w:rsidP="00F37C0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4872" r:id="rId9"/>
        </w:object>
      </w:r>
    </w:p>
    <w:p w:rsidR="00F37C0C" w:rsidRPr="00DB5656" w:rsidRDefault="00F37C0C" w:rsidP="004300C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37C0C" w:rsidRPr="00DB5656" w:rsidRDefault="00F37C0C" w:rsidP="004300C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37C0C" w:rsidRPr="00DB5656" w:rsidRDefault="00F37C0C" w:rsidP="004300C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7C0C" w:rsidRPr="00DB5656" w:rsidRDefault="00F37C0C" w:rsidP="004300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37C0C" w:rsidRPr="00DB5656" w:rsidRDefault="00F37C0C" w:rsidP="00F37C0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37C0C" w:rsidRPr="00DB5656" w:rsidRDefault="00F37C0C" w:rsidP="00F37C0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37C0C" w:rsidRPr="00DB5656" w:rsidRDefault="00F37C0C" w:rsidP="004300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37C0C" w:rsidRPr="00DB5656" w:rsidRDefault="00F37C0C" w:rsidP="00F37C0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37C0C" w:rsidRPr="00DB5656" w:rsidRDefault="00F37C0C" w:rsidP="004300C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37C0C" w:rsidRPr="00DB5656" w:rsidRDefault="00F37C0C" w:rsidP="004300C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37C0C" w:rsidRPr="00DB5656" w:rsidRDefault="00F37C0C" w:rsidP="004300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37C0C" w:rsidRPr="00DB5656" w:rsidRDefault="00F37C0C" w:rsidP="00F37C0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37C0C" w:rsidRPr="00DB5656" w:rsidRDefault="00F37C0C" w:rsidP="00F37C0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37C0C" w:rsidRPr="00DB5656" w:rsidRDefault="00F37C0C" w:rsidP="004300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37C0C" w:rsidRPr="00DB5656" w:rsidRDefault="00F37C0C" w:rsidP="00F37C0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37C0C" w:rsidRPr="00DB5656" w:rsidRDefault="00D10C05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37C0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37C0C" w:rsidRPr="00DB5656" w:rsidRDefault="00F37C0C" w:rsidP="00F37C0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C0C" w:rsidRPr="00DB5656" w:rsidRDefault="00F37C0C" w:rsidP="00F37C0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37C0C" w:rsidRPr="00DB5656" w:rsidRDefault="00F37C0C" w:rsidP="004300C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487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37C0C" w:rsidRPr="00DB5656" w:rsidRDefault="00F37C0C" w:rsidP="00F37C0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37C0C" w:rsidRPr="00DB5656" w:rsidRDefault="00F37C0C" w:rsidP="00F37C0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7C0C" w:rsidRPr="00DB5656" w:rsidRDefault="00F37C0C" w:rsidP="004300C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37C0C" w:rsidRPr="00DB5656" w:rsidRDefault="00F37C0C" w:rsidP="00F37C0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37C0C" w:rsidRPr="00DB5656" w:rsidRDefault="00F37C0C" w:rsidP="00F37C0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37C0C" w:rsidRPr="00DB5656" w:rsidRDefault="00F37C0C" w:rsidP="00F37C0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37C0C" w:rsidRPr="00DB5656" w:rsidRDefault="00F37C0C" w:rsidP="004300C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37C0C" w:rsidRPr="00DB5656" w:rsidTr="004300C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37C0C" w:rsidRPr="00DB5656" w:rsidTr="004300CE">
        <w:trPr>
          <w:trHeight w:val="340"/>
          <w:jc w:val="center"/>
        </w:trPr>
        <w:tc>
          <w:tcPr>
            <w:tcW w:w="79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37C0C" w:rsidRPr="00DB5656" w:rsidRDefault="00F37C0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37C0C" w:rsidRPr="00DB5656" w:rsidRDefault="00F37C0C" w:rsidP="004300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37C0C" w:rsidRPr="00DB5656" w:rsidRDefault="00F37C0C" w:rsidP="004300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37C0C" w:rsidRPr="00DB5656" w:rsidRDefault="00F37C0C" w:rsidP="00F37C0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37C0C" w:rsidRPr="00DB5656" w:rsidRDefault="00F37C0C" w:rsidP="004300C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300C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300C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37C0C" w:rsidRPr="00DB5656" w:rsidRDefault="00F37C0C" w:rsidP="004300C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37C0C" w:rsidRDefault="00F37C0C" w:rsidP="00D10C0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37C0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0C45" w:rsidRDefault="00E70C45">
      <w:r>
        <w:separator/>
      </w:r>
    </w:p>
  </w:endnote>
  <w:endnote w:type="continuationSeparator" w:id="1">
    <w:p w:rsidR="00E70C45" w:rsidRDefault="00E70C4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61F" w:rsidRDefault="00F7261F" w:rsidP="00F7261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7261F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7261F" w:rsidRPr="001D5E8F" w:rsidRDefault="00226A7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7261F" w:rsidRPr="001D5E8F" w:rsidRDefault="00D10C05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7261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300CE" w:rsidRPr="004300C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7261F" w:rsidRPr="00D170FE" w:rsidRDefault="00F7261F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7261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眼科学</w:t>
          </w:r>
        </w:p>
      </w:tc>
    </w:tr>
  </w:tbl>
  <w:p w:rsidR="00C23102" w:rsidRPr="00F7261F" w:rsidRDefault="00C23102" w:rsidP="00F7261F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61F" w:rsidRDefault="00F7261F" w:rsidP="00F7261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7261F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7261F" w:rsidRPr="001D5E8F" w:rsidRDefault="00226A7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7261F" w:rsidRPr="001D5E8F" w:rsidRDefault="00D10C05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7261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300CE" w:rsidRPr="004300C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7261F" w:rsidRPr="00D170FE" w:rsidRDefault="00F7261F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7261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眼科学</w:t>
          </w:r>
        </w:p>
      </w:tc>
    </w:tr>
  </w:tbl>
  <w:p w:rsidR="00C23102" w:rsidRPr="00F7261F" w:rsidRDefault="00C23102" w:rsidP="00F7261F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0C58" w:rsidRPr="00BB5218" w:rsidRDefault="00B97A60" w:rsidP="00530C5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530C58" w:rsidRPr="00530C58">
      <w:rPr>
        <w:rFonts w:asciiTheme="minorHAnsi" w:hAnsiTheme="minorHAnsi" w:hint="eastAsia"/>
        <w:bCs/>
        <w:noProof/>
        <w:lang w:eastAsia="zh-CN"/>
      </w:rPr>
      <w:t>眼科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B554C">
      <w:rPr>
        <w:rFonts w:ascii="Calibri" w:hAnsi="Calibri" w:cs="Calibri" w:hint="eastAsia"/>
        <w:bCs/>
        <w:snapToGrid w:val="0"/>
        <w:lang w:eastAsia="zh-CN"/>
      </w:rPr>
      <w:t>2</w:t>
    </w:r>
    <w:r w:rsidR="00226A7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26A73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26A73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0C45" w:rsidRDefault="00E70C45">
      <w:r>
        <w:separator/>
      </w:r>
    </w:p>
  </w:footnote>
  <w:footnote w:type="continuationSeparator" w:id="1">
    <w:p w:rsidR="00E70C45" w:rsidRDefault="00E70C4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D10C05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D10C05" w:rsidP="00BA49E8">
    <w:pPr>
      <w:ind w:right="1560"/>
      <w:rPr>
        <w:caps/>
        <w:color w:val="31849B" w:themeColor="accent5" w:themeShade="BF"/>
        <w:lang w:eastAsia="zh-CN"/>
      </w:rPr>
    </w:pPr>
    <w:r w:rsidRPr="00D10C05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23FC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F0960">
      <w:rPr>
        <w:rFonts w:asciiTheme="minorHAnsi" w:hAnsiTheme="minorHAnsi"/>
        <w:b/>
        <w:bCs/>
        <w:caps/>
        <w:noProof/>
        <w:sz w:val="18"/>
        <w:szCs w:val="18"/>
        <w:lang w:val="zh-CN"/>
      </w:rPr>
      <w:t>h</w:t>
    </w:r>
    <w:r w:rsidRPr="009F0960">
      <w:rPr>
        <w:rFonts w:asciiTheme="minorHAnsi" w:hAnsiTheme="minorHAnsi"/>
        <w:b/>
        <w:bCs/>
        <w:noProof/>
        <w:sz w:val="18"/>
        <w:szCs w:val="18"/>
        <w:lang w:val="zh-CN"/>
      </w:rPr>
      <w:t xml:space="preserve">ans </w:t>
    </w:r>
    <w:r w:rsidRPr="009F0960">
      <w:rPr>
        <w:rFonts w:asciiTheme="minorHAnsi" w:hAnsiTheme="minorHAnsi"/>
        <w:b/>
        <w:bCs/>
        <w:caps/>
        <w:noProof/>
        <w:sz w:val="18"/>
        <w:szCs w:val="18"/>
        <w:lang w:val="zh-CN"/>
      </w:rPr>
      <w:t>j</w:t>
    </w:r>
    <w:r w:rsidRPr="009F0960">
      <w:rPr>
        <w:rFonts w:asciiTheme="minorHAnsi" w:hAnsiTheme="minorHAnsi"/>
        <w:b/>
        <w:bCs/>
        <w:noProof/>
        <w:sz w:val="18"/>
        <w:szCs w:val="18"/>
        <w:lang w:val="zh-CN"/>
      </w:rPr>
      <w:t>ournal of Ophthalmology</w:t>
    </w:r>
    <w:r w:rsidRPr="009F0960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9F0960">
      <w:rPr>
        <w:rFonts w:asciiTheme="minorHAnsi" w:hAnsiTheme="minorHAnsi" w:hint="eastAsia"/>
        <w:b/>
        <w:bCs/>
        <w:noProof/>
        <w:sz w:val="18"/>
        <w:szCs w:val="18"/>
      </w:rPr>
      <w:t>眼科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C7E0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26A7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C7E0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26A7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D10C05">
      <w:rPr>
        <w:rFonts w:asciiTheme="minorHAnsi" w:hAnsiTheme="minorHAnsi"/>
        <w:sz w:val="18"/>
        <w:szCs w:val="18"/>
      </w:rPr>
      <w:fldChar w:fldCharType="begin"/>
    </w:r>
    <w:r w:rsidR="001F7ABC">
      <w:rPr>
        <w:rFonts w:asciiTheme="minorHAnsi" w:hAnsiTheme="minorHAnsi"/>
        <w:sz w:val="18"/>
        <w:szCs w:val="18"/>
      </w:rPr>
      <w:instrText xml:space="preserve"> HYPERLINK "</w:instrText>
    </w:r>
    <w:r w:rsidR="001F7ABC" w:rsidRPr="001F7ABC">
      <w:rPr>
        <w:rFonts w:asciiTheme="minorHAnsi" w:hAnsiTheme="minorHAnsi"/>
        <w:sz w:val="18"/>
        <w:szCs w:val="18"/>
      </w:rPr>
      <w:instrText>http</w:instrText>
    </w:r>
    <w:r w:rsidR="001F7ABC" w:rsidRPr="001F7AB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F7ABC" w:rsidRPr="001F7ABC">
      <w:rPr>
        <w:rFonts w:asciiTheme="minorHAnsi" w:hAnsiTheme="minorHAnsi"/>
        <w:sz w:val="18"/>
        <w:szCs w:val="18"/>
      </w:rPr>
      <w:instrText>://www.hanspub.org/journal/</w:instrText>
    </w:r>
    <w:r w:rsidR="001F7ABC" w:rsidRPr="001F7ABC">
      <w:rPr>
        <w:rFonts w:asciiTheme="minorHAnsi" w:hAnsiTheme="minorHAnsi"/>
        <w:sz w:val="18"/>
        <w:szCs w:val="18"/>
        <w:lang w:eastAsia="zh-CN"/>
      </w:rPr>
      <w:instrText>hjo</w:instrText>
    </w:r>
    <w:r w:rsidR="001F7ABC">
      <w:rPr>
        <w:rFonts w:asciiTheme="minorHAnsi" w:hAnsiTheme="minorHAnsi"/>
        <w:sz w:val="18"/>
        <w:szCs w:val="18"/>
      </w:rPr>
      <w:instrText xml:space="preserve">" </w:instrText>
    </w:r>
    <w:r w:rsidR="00D10C05">
      <w:rPr>
        <w:rFonts w:asciiTheme="minorHAnsi" w:hAnsiTheme="minorHAnsi"/>
        <w:sz w:val="18"/>
        <w:szCs w:val="18"/>
      </w:rPr>
      <w:fldChar w:fldCharType="separate"/>
    </w:r>
    <w:r w:rsidR="001F7ABC" w:rsidRPr="00901465">
      <w:rPr>
        <w:rStyle w:val="a3"/>
        <w:rFonts w:asciiTheme="minorHAnsi" w:hAnsiTheme="minorHAnsi"/>
        <w:sz w:val="18"/>
        <w:szCs w:val="18"/>
      </w:rPr>
      <w:t>http</w:t>
    </w:r>
    <w:r w:rsidR="001F7ABC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F7ABC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1F7ABC" w:rsidRPr="00901465">
      <w:rPr>
        <w:rStyle w:val="a3"/>
        <w:rFonts w:asciiTheme="minorHAnsi" w:hAnsiTheme="minorHAnsi"/>
        <w:sz w:val="18"/>
        <w:szCs w:val="18"/>
        <w:lang w:eastAsia="zh-CN"/>
      </w:rPr>
      <w:t>hjo</w:t>
    </w:r>
    <w:r w:rsidR="00D10C05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D10C05" w:rsidP="004300C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26A73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o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ACF"/>
    <w:rsid w:val="0000232A"/>
    <w:rsid w:val="000035BE"/>
    <w:rsid w:val="00005C05"/>
    <w:rsid w:val="0000643B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5F92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399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92B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2555"/>
    <w:rsid w:val="00173146"/>
    <w:rsid w:val="0017373C"/>
    <w:rsid w:val="001749D1"/>
    <w:rsid w:val="00174A98"/>
    <w:rsid w:val="001766F3"/>
    <w:rsid w:val="00180467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0C5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1F7ABC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26A7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0BF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5B3F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C7E0A"/>
    <w:rsid w:val="003D0C70"/>
    <w:rsid w:val="003D0E9F"/>
    <w:rsid w:val="003D1B44"/>
    <w:rsid w:val="003D2656"/>
    <w:rsid w:val="003D2D66"/>
    <w:rsid w:val="003D3A23"/>
    <w:rsid w:val="003D3B00"/>
    <w:rsid w:val="003D5171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5B7A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00CE"/>
    <w:rsid w:val="004328F4"/>
    <w:rsid w:val="004329A2"/>
    <w:rsid w:val="004346AB"/>
    <w:rsid w:val="004347AB"/>
    <w:rsid w:val="0043627F"/>
    <w:rsid w:val="00437CCD"/>
    <w:rsid w:val="004403BA"/>
    <w:rsid w:val="00441221"/>
    <w:rsid w:val="004426F0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3FCC"/>
    <w:rsid w:val="00464378"/>
    <w:rsid w:val="00464586"/>
    <w:rsid w:val="00464929"/>
    <w:rsid w:val="00464F32"/>
    <w:rsid w:val="00465340"/>
    <w:rsid w:val="004666B2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65EC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428A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4D2"/>
    <w:rsid w:val="0053777A"/>
    <w:rsid w:val="00540182"/>
    <w:rsid w:val="005403B8"/>
    <w:rsid w:val="005424AC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3C28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85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6F7ED9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871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1B7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270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B4F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18BA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3B8"/>
    <w:rsid w:val="00890F98"/>
    <w:rsid w:val="00894801"/>
    <w:rsid w:val="0089593B"/>
    <w:rsid w:val="0089710A"/>
    <w:rsid w:val="00897F4B"/>
    <w:rsid w:val="008A0024"/>
    <w:rsid w:val="008A0A5E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1310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2EAB"/>
    <w:rsid w:val="009A3A42"/>
    <w:rsid w:val="009A453C"/>
    <w:rsid w:val="009A4825"/>
    <w:rsid w:val="009A4FCD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8D5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34E2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3E46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1173"/>
    <w:rsid w:val="00B12875"/>
    <w:rsid w:val="00B12C24"/>
    <w:rsid w:val="00B13522"/>
    <w:rsid w:val="00B154FD"/>
    <w:rsid w:val="00B200C0"/>
    <w:rsid w:val="00B208DB"/>
    <w:rsid w:val="00B225D9"/>
    <w:rsid w:val="00B24D90"/>
    <w:rsid w:val="00B269E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5852"/>
    <w:rsid w:val="00B4634E"/>
    <w:rsid w:val="00B4691F"/>
    <w:rsid w:val="00B5001C"/>
    <w:rsid w:val="00B50E9F"/>
    <w:rsid w:val="00B52E1E"/>
    <w:rsid w:val="00B53273"/>
    <w:rsid w:val="00B53612"/>
    <w:rsid w:val="00B5537F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4678"/>
    <w:rsid w:val="00B95883"/>
    <w:rsid w:val="00B968F0"/>
    <w:rsid w:val="00B97A60"/>
    <w:rsid w:val="00BA060F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554C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4F96"/>
    <w:rsid w:val="00C553C4"/>
    <w:rsid w:val="00C609E3"/>
    <w:rsid w:val="00C609F9"/>
    <w:rsid w:val="00C62126"/>
    <w:rsid w:val="00C65CE5"/>
    <w:rsid w:val="00C6709F"/>
    <w:rsid w:val="00C70182"/>
    <w:rsid w:val="00C70B0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122F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4CE8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0C05"/>
    <w:rsid w:val="00D1207F"/>
    <w:rsid w:val="00D143B7"/>
    <w:rsid w:val="00D144C9"/>
    <w:rsid w:val="00D144FF"/>
    <w:rsid w:val="00D15D38"/>
    <w:rsid w:val="00D16E1A"/>
    <w:rsid w:val="00D20EF9"/>
    <w:rsid w:val="00D224F1"/>
    <w:rsid w:val="00D228BE"/>
    <w:rsid w:val="00D22AD0"/>
    <w:rsid w:val="00D22EE6"/>
    <w:rsid w:val="00D22F05"/>
    <w:rsid w:val="00D23CA9"/>
    <w:rsid w:val="00D33096"/>
    <w:rsid w:val="00D35F7B"/>
    <w:rsid w:val="00D40C7C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6A6"/>
    <w:rsid w:val="00D90DE4"/>
    <w:rsid w:val="00D91585"/>
    <w:rsid w:val="00D917FA"/>
    <w:rsid w:val="00D92033"/>
    <w:rsid w:val="00D93B6A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22C4"/>
    <w:rsid w:val="00E039B6"/>
    <w:rsid w:val="00E03EAD"/>
    <w:rsid w:val="00E04AD5"/>
    <w:rsid w:val="00E069E8"/>
    <w:rsid w:val="00E12907"/>
    <w:rsid w:val="00E12993"/>
    <w:rsid w:val="00E129B9"/>
    <w:rsid w:val="00E12ECF"/>
    <w:rsid w:val="00E165FE"/>
    <w:rsid w:val="00E16E14"/>
    <w:rsid w:val="00E174B9"/>
    <w:rsid w:val="00E2004B"/>
    <w:rsid w:val="00E20CDD"/>
    <w:rsid w:val="00E24C52"/>
    <w:rsid w:val="00E24E79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6F7"/>
    <w:rsid w:val="00E41863"/>
    <w:rsid w:val="00E42466"/>
    <w:rsid w:val="00E43352"/>
    <w:rsid w:val="00E44284"/>
    <w:rsid w:val="00E448D6"/>
    <w:rsid w:val="00E461E1"/>
    <w:rsid w:val="00E464C2"/>
    <w:rsid w:val="00E46820"/>
    <w:rsid w:val="00E47DBE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62D0"/>
    <w:rsid w:val="00E7083B"/>
    <w:rsid w:val="00E70C45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6E7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950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37C0C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06E"/>
    <w:rsid w:val="00F648FD"/>
    <w:rsid w:val="00F6597C"/>
    <w:rsid w:val="00F65D5E"/>
    <w:rsid w:val="00F67D63"/>
    <w:rsid w:val="00F7038E"/>
    <w:rsid w:val="00F72079"/>
    <w:rsid w:val="00F7261F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69D2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2CE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o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D6E7E0-F0A7-4FFA-BD3B-C17527639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54</cp:revision>
  <cp:lastPrinted>2013-11-05T03:48:00Z</cp:lastPrinted>
  <dcterms:created xsi:type="dcterms:W3CDTF">2016-08-11T02:17:00Z</dcterms:created>
  <dcterms:modified xsi:type="dcterms:W3CDTF">2023-11-24T06:28:00Z</dcterms:modified>
</cp:coreProperties>
</file>